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60"/>
      </w:tblGrid>
      <w:tr w:rsidR="009768CF" w:rsidRPr="009768CF" w14:paraId="4D5C9711" w14:textId="77777777" w:rsidTr="00C65B98">
        <w:trPr>
          <w:trHeight w:val="12771"/>
        </w:trPr>
        <w:tc>
          <w:tcPr>
            <w:tcW w:w="8460" w:type="dxa"/>
          </w:tcPr>
          <w:p w14:paraId="15790D9A" w14:textId="77777777" w:rsidR="009768CF" w:rsidRPr="009768CF" w:rsidRDefault="009768CF" w:rsidP="009768CF">
            <w:pPr>
              <w:ind w:firstLineChars="300" w:firstLine="630"/>
              <w:rPr>
                <w:rFonts w:ascii="Times New Roman" w:eastAsia="宋体" w:hAnsi="Times New Roman" w:cs="Times New Roman"/>
                <w:szCs w:val="21"/>
              </w:rPr>
            </w:pPr>
          </w:p>
          <w:tbl>
            <w:tblPr>
              <w:tblpPr w:leftFromText="180" w:rightFromText="180" w:vertAnchor="text" w:horzAnchor="page" w:tblpX="6135" w:tblpY="142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75"/>
              <w:gridCol w:w="1080"/>
            </w:tblGrid>
            <w:tr w:rsidR="009768CF" w:rsidRPr="009768CF" w14:paraId="6FC91EC9" w14:textId="77777777" w:rsidTr="00C65B98">
              <w:trPr>
                <w:trHeight w:val="928"/>
              </w:trPr>
              <w:tc>
                <w:tcPr>
                  <w:tcW w:w="1075" w:type="dxa"/>
                  <w:vAlign w:val="center"/>
                </w:tcPr>
                <w:p w14:paraId="600B8EBB" w14:textId="77777777" w:rsidR="009768CF" w:rsidRPr="009768CF" w:rsidRDefault="009768CF" w:rsidP="009768CF">
                  <w:pPr>
                    <w:jc w:val="center"/>
                    <w:rPr>
                      <w:rFonts w:ascii="Times New Roman" w:eastAsia="宋体" w:hAnsi="Times New Roman" w:cs="Times New Roman"/>
                      <w:b/>
                      <w:sz w:val="36"/>
                      <w:szCs w:val="36"/>
                    </w:rPr>
                  </w:pPr>
                  <w:r w:rsidRPr="009768CF">
                    <w:rPr>
                      <w:rFonts w:ascii="Times New Roman" w:eastAsia="宋体" w:hAnsi="Times New Roman" w:cs="Times New Roman" w:hint="eastAsia"/>
                      <w:b/>
                      <w:sz w:val="36"/>
                      <w:szCs w:val="36"/>
                    </w:rPr>
                    <w:t>成绩</w:t>
                  </w:r>
                </w:p>
              </w:tc>
              <w:tc>
                <w:tcPr>
                  <w:tcW w:w="1080" w:type="dxa"/>
                </w:tcPr>
                <w:p w14:paraId="366F8835" w14:textId="77777777" w:rsidR="009768CF" w:rsidRPr="009768CF" w:rsidRDefault="009768CF" w:rsidP="009768CF">
                  <w:pPr>
                    <w:rPr>
                      <w:rFonts w:ascii="Times New Roman" w:eastAsia="宋体" w:hAnsi="Times New Roman" w:cs="Times New Roman"/>
                      <w:b/>
                      <w:sz w:val="36"/>
                      <w:szCs w:val="36"/>
                    </w:rPr>
                  </w:pPr>
                </w:p>
              </w:tc>
            </w:tr>
          </w:tbl>
          <w:p w14:paraId="11AEF471" w14:textId="77777777" w:rsidR="009768CF" w:rsidRPr="009768CF" w:rsidRDefault="009768CF" w:rsidP="009768CF">
            <w:pPr>
              <w:ind w:firstLineChars="253" w:firstLine="1144"/>
              <w:rPr>
                <w:rFonts w:ascii="楷体_GB2312" w:eastAsia="楷体_GB2312" w:hAnsi="Times New Roman" w:cs="Times New Roman"/>
                <w:b/>
                <w:spacing w:val="26"/>
                <w:sz w:val="36"/>
                <w:szCs w:val="36"/>
                <w:u w:val="single"/>
              </w:rPr>
            </w:pPr>
            <w:r w:rsidRPr="009768CF">
              <w:rPr>
                <w:rFonts w:ascii="楷体_GB2312" w:eastAsia="楷体_GB2312" w:hAnsi="Times New Roman" w:cs="Times New Roman" w:hint="eastAsia"/>
                <w:b/>
                <w:spacing w:val="26"/>
                <w:sz w:val="40"/>
                <w:szCs w:val="36"/>
              </w:rPr>
              <w:t>西安交通大学考试题</w:t>
            </w:r>
            <w:r w:rsidRPr="009768CF">
              <w:rPr>
                <w:rFonts w:ascii="楷体_GB2312" w:eastAsia="楷体_GB2312" w:hAnsi="Times New Roman" w:cs="Times New Roman" w:hint="eastAsia"/>
                <w:b/>
                <w:spacing w:val="26"/>
                <w:sz w:val="36"/>
                <w:szCs w:val="36"/>
              </w:rPr>
              <w:t xml:space="preserve">               </w:t>
            </w:r>
          </w:p>
          <w:p w14:paraId="7FE44A6B" w14:textId="77777777" w:rsidR="009768CF" w:rsidRPr="009768CF" w:rsidRDefault="009768CF" w:rsidP="009768CF">
            <w:pPr>
              <w:tabs>
                <w:tab w:val="left" w:pos="945"/>
              </w:tabs>
              <w:ind w:leftChars="-51" w:left="-107" w:rightChars="-51" w:right="-107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14:paraId="7407F3FD" w14:textId="77777777" w:rsidR="009768CF" w:rsidRPr="009768CF" w:rsidRDefault="009768CF" w:rsidP="009768CF">
            <w:pPr>
              <w:tabs>
                <w:tab w:val="left" w:pos="945"/>
                <w:tab w:val="center" w:pos="4153"/>
              </w:tabs>
              <w:ind w:leftChars="-51" w:left="1" w:hangingChars="30" w:hanging="108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 w:val="36"/>
                <w:szCs w:val="36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课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30"/>
                <w:szCs w:val="30"/>
              </w:rPr>
              <w:t>程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>程序设计基础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</w:t>
            </w:r>
          </w:p>
          <w:p w14:paraId="70281A55" w14:textId="77777777" w:rsidR="009768CF" w:rsidRPr="009768CF" w:rsidRDefault="009768CF" w:rsidP="009768CF">
            <w:pPr>
              <w:tabs>
                <w:tab w:val="left" w:pos="945"/>
                <w:tab w:val="center" w:pos="4453"/>
              </w:tabs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学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院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考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试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日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年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月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日</w:t>
            </w:r>
          </w:p>
          <w:p w14:paraId="4D871E99" w14:textId="77777777" w:rsidR="009768CF" w:rsidRPr="009768CF" w:rsidRDefault="009768CF" w:rsidP="009768CF">
            <w:pPr>
              <w:tabs>
                <w:tab w:val="left" w:pos="945"/>
              </w:tabs>
              <w:spacing w:line="360" w:lineRule="auto"/>
              <w:ind w:firstLineChars="100" w:firstLine="240"/>
              <w:rPr>
                <w:rFonts w:ascii="Times New Roman" w:eastAsia="宋体" w:hAnsi="Times New Roman" w:cs="Times New Roman"/>
                <w:szCs w:val="21"/>
                <w:u w:val="single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F16538" wp14:editId="46C4DB54">
                      <wp:simplePos x="0" y="0"/>
                      <wp:positionH relativeFrom="column">
                        <wp:posOffset>3931920</wp:posOffset>
                      </wp:positionH>
                      <wp:positionV relativeFrom="paragraph">
                        <wp:posOffset>284480</wp:posOffset>
                      </wp:positionV>
                      <wp:extent cx="342900" cy="297180"/>
                      <wp:effectExtent l="8890" t="9525" r="10160" b="7620"/>
                      <wp:wrapNone/>
                      <wp:docPr id="2" name="矩形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" o:spid="_x0000_s1026" style="position:absolute;left:0;text-align:left;margin-left:309.6pt;margin-top:22.4pt;width:27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"/>
                  </w:pict>
                </mc:Fallback>
              </mc:AlternateConten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专业班号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 w:val="18"/>
                <w:szCs w:val="18"/>
                <w:u w:val="single"/>
              </w:rPr>
              <w:t xml:space="preserve">                                               </w:t>
            </w:r>
          </w:p>
          <w:p w14:paraId="53ADA6D4" w14:textId="77777777" w:rsidR="009768CF" w:rsidRPr="009768CF" w:rsidRDefault="009768CF" w:rsidP="009768CF">
            <w:pPr>
              <w:tabs>
                <w:tab w:val="left" w:pos="945"/>
                <w:tab w:val="left" w:pos="5715"/>
                <w:tab w:val="left" w:pos="7125"/>
              </w:tabs>
              <w:spacing w:line="360" w:lineRule="auto"/>
              <w:ind w:firstLineChars="87" w:firstLine="209"/>
              <w:rPr>
                <w:rFonts w:ascii="Times New Roman" w:eastAsia="宋体" w:hAnsi="Times New Roman" w:cs="Times New Roman"/>
                <w:szCs w:val="21"/>
                <w:u w:val="single"/>
              </w:rPr>
            </w:pPr>
            <w:r>
              <w:rPr>
                <w:rFonts w:ascii="Times New Roman" w:eastAsia="宋体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91EF205" wp14:editId="03376EC1">
                      <wp:simplePos x="0" y="0"/>
                      <wp:positionH relativeFrom="column">
                        <wp:posOffset>4850765</wp:posOffset>
                      </wp:positionH>
                      <wp:positionV relativeFrom="paragraph">
                        <wp:posOffset>-8890</wp:posOffset>
                      </wp:positionV>
                      <wp:extent cx="342900" cy="297180"/>
                      <wp:effectExtent l="13335" t="13335" r="5715" b="13335"/>
                      <wp:wrapNone/>
                      <wp:docPr id="1" name="矩形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1" o:spid="_x0000_s1026" style="position:absolute;left:0;text-align:left;margin-left:381.95pt;margin-top:-.7pt;width:27pt;height:2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"/>
                  </w:pict>
                </mc:Fallback>
              </mc:AlternateConten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姓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名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学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号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中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期末√</w:t>
            </w:r>
          </w:p>
          <w:p w14:paraId="47E5E549" w14:textId="77777777" w:rsidR="009768CF" w:rsidRPr="009768CF" w:rsidRDefault="009768CF" w:rsidP="009768CF">
            <w:pPr>
              <w:tabs>
                <w:tab w:val="center" w:pos="4153"/>
              </w:tabs>
              <w:ind w:firstLineChars="147" w:firstLine="353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注：所有题目答案写在答题纸上，考试完毕把答题纸，试题和演草纸都上交</w:t>
            </w:r>
          </w:p>
          <w:p w14:paraId="599A0C4B" w14:textId="77777777"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选择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5x1=15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14:paraId="05D66CDF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规定、函数返回值的类型是由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0E1B4F67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A)  return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句中的表达式类型所决定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14:paraId="48C1D239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调用该函数时的主调函数类型所决定</w:t>
            </w:r>
          </w:p>
          <w:p w14:paraId="4EAAAA33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调用函数时系统临时决定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14:paraId="04504A09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在定义该函数时所指定的函数类型所决定</w:t>
            </w:r>
          </w:p>
          <w:p w14:paraId="1734F724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简单变量做实参时，它与对应形参之间的数据传递方式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65F9D892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地址传递</w:t>
            </w:r>
          </w:p>
          <w:p w14:paraId="3CF65798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单向值传递</w:t>
            </w:r>
          </w:p>
          <w:p w14:paraId="518B340A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由实参传给形参，再由形参传回给实参</w:t>
            </w:r>
          </w:p>
          <w:p w14:paraId="64584AF5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  <w:u w:val="single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 xml:space="preserve">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由用户指定传递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>方式</w:t>
            </w:r>
          </w:p>
          <w:p w14:paraId="2A40855A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下述对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字符数组的描述中错误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08489A33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字将数组可以存放字符串</w:t>
            </w:r>
          </w:p>
          <w:p w14:paraId="64505B76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B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字符数组的字符串可以整体输入、输出</w:t>
            </w:r>
          </w:p>
          <w:p w14:paraId="79D19BE6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color w:val="FF0000"/>
                <w:sz w:val="15"/>
                <w:szCs w:val="15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C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可以在赋值语句中通过赋值运算将“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=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”对字符数组整体赋值</w:t>
            </w:r>
            <w:r w:rsidRPr="009768CF">
              <w:rPr>
                <w:rFonts w:ascii="Times New Roman" w:eastAsia="宋体" w:hAnsi="Times New Roman" w:cs="Times New Roman" w:hint="eastAsia"/>
                <w:color w:val="FF0000"/>
                <w:sz w:val="15"/>
                <w:szCs w:val="15"/>
                <w:lang w:val="pt-BR"/>
              </w:rPr>
              <w:t xml:space="preserve"> </w:t>
            </w:r>
          </w:p>
          <w:p w14:paraId="7956C52E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4"/>
                <w:lang w:val="pt-BR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 xml:space="preserve">(D)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lang w:val="pt-BR"/>
              </w:rPr>
              <w:t>不可以用关系运算符对字符数组中的字将串进行比较</w:t>
            </w:r>
          </w:p>
          <w:p w14:paraId="10D77504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对两个数组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、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做以下初始化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:</w:t>
            </w:r>
          </w:p>
          <w:p w14:paraId="34B0E54F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a[]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＝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BCDEF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</w:p>
          <w:p w14:paraId="0159CCCA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b[]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{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F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’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;</w:t>
            </w:r>
          </w:p>
          <w:p w14:paraId="6D1200A0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则以下叙述正确的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。</w:t>
            </w:r>
          </w:p>
          <w:p w14:paraId="66AEF083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A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完全相同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B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长度相同</w:t>
            </w:r>
          </w:p>
          <w:p w14:paraId="604DB6AB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C) 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和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中都存放字符串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D)  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a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比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长度长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14:paraId="2065993C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以下程序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。</w:t>
            </w:r>
          </w:p>
          <w:p w14:paraId="74B467D6" w14:textId="77777777"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x=-1;</w:t>
            </w:r>
          </w:p>
          <w:p w14:paraId="4800832A" w14:textId="77777777"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o</w:t>
            </w:r>
          </w:p>
          <w:p w14:paraId="56B4B700" w14:textId="77777777"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{ </w:t>
            </w:r>
          </w:p>
          <w:p w14:paraId="6DDD658C" w14:textId="77777777" w:rsidR="009768CF" w:rsidRPr="009768CF" w:rsidRDefault="009768CF" w:rsidP="009768CF">
            <w:pPr>
              <w:ind w:left="360" w:firstLine="31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x=x*x;</w:t>
            </w:r>
          </w:p>
          <w:p w14:paraId="618D90F0" w14:textId="77777777"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while(!x)</w:t>
            </w:r>
          </w:p>
          <w:p w14:paraId="0EFE2261" w14:textId="77777777" w:rsidR="009768CF" w:rsidRPr="009768CF" w:rsidRDefault="009768CF" w:rsidP="009768CF">
            <w:pPr>
              <w:ind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(A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是死循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B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循环执行两次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C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循环执行一次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(D)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有语法错误</w:t>
            </w:r>
          </w:p>
          <w:p w14:paraId="467998E3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14:paraId="41EB1867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>下面是用户自己定义的四组标识符，</w:t>
            </w:r>
            <w:r w:rsidRPr="009768CF">
              <w:rPr>
                <w:rFonts w:ascii="ˎ̥" w:eastAsia="宋体" w:hAnsi="ˎ̥" w:cs="Times New Roman"/>
                <w:szCs w:val="21"/>
              </w:rPr>
              <w:t>全部合法的一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</w:p>
          <w:p w14:paraId="7313FC62" w14:textId="77777777" w:rsidR="009768CF" w:rsidRPr="009768CF" w:rsidRDefault="009768CF" w:rsidP="009768CF">
            <w:pPr>
              <w:ind w:firstLineChars="150" w:firstLine="315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ab/>
            </w: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_main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>enclude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>sin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B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For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-max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turbo </w:t>
            </w:r>
          </w:p>
          <w:p w14:paraId="60C63B0E" w14:textId="77777777" w:rsidR="009768CF" w:rsidRPr="009768CF" w:rsidRDefault="009768CF" w:rsidP="009768CF">
            <w:pPr>
              <w:ind w:leftChars="300" w:left="630" w:firstLineChars="50" w:firstLine="105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lastRenderedPageBreak/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>txt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FLOAT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</w:t>
            </w:r>
            <w:r w:rsidRPr="009768CF">
              <w:rPr>
                <w:rFonts w:ascii="ˎ̥" w:eastAsia="宋体" w:hAnsi="ˎ̥" w:cs="Times New Roman"/>
                <w:szCs w:val="21"/>
              </w:rPr>
              <w:t>3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x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D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int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a</w:t>
            </w:r>
            <w:r w:rsidRPr="009768CF">
              <w:rPr>
                <w:rFonts w:ascii="ˎ̥" w:eastAsia="宋体" w:hAnsi="ˎ̥" w:cs="Times New Roman"/>
                <w:szCs w:val="21"/>
              </w:rPr>
              <w:t>_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1   </w:t>
            </w:r>
            <w:r w:rsidRPr="009768CF">
              <w:rPr>
                <w:rFonts w:ascii="ˎ̥" w:eastAsia="宋体" w:hAnsi="ˎ̥" w:cs="Times New Roman"/>
                <w:szCs w:val="21"/>
              </w:rPr>
              <w:t>_0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1</w:t>
            </w:r>
          </w:p>
          <w:p w14:paraId="2FD460E1" w14:textId="77777777" w:rsidR="009768CF" w:rsidRPr="009768CF" w:rsidRDefault="009768CF" w:rsidP="009768CF">
            <w:pPr>
              <w:ind w:firstLineChars="357" w:firstLine="750"/>
              <w:rPr>
                <w:rFonts w:ascii="Times New Roman" w:eastAsia="宋体" w:hAnsi="Times New Roman" w:cs="Times New Roman"/>
                <w:szCs w:val="24"/>
              </w:rPr>
            </w:pPr>
          </w:p>
          <w:p w14:paraId="01955496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判断</w:t>
            </w:r>
            <w:r w:rsidRPr="009768CF">
              <w:rPr>
                <w:rFonts w:ascii="ˎ̥" w:eastAsia="宋体" w:hAnsi="ˎ̥" w:cs="Times New Roman"/>
                <w:szCs w:val="21"/>
              </w:rPr>
              <w:t>char</w:t>
            </w:r>
            <w:r w:rsidRPr="009768CF">
              <w:rPr>
                <w:rFonts w:ascii="ˎ̥" w:eastAsia="宋体" w:hAnsi="ˎ̥" w:cs="Times New Roman"/>
                <w:szCs w:val="21"/>
              </w:rPr>
              <w:t>型量</w:t>
            </w:r>
            <w:r w:rsidRPr="009768CF">
              <w:rPr>
                <w:rFonts w:ascii="ˎ̥" w:eastAsia="宋体" w:hAnsi="ˎ̥" w:cs="Times New Roman"/>
                <w:szCs w:val="21"/>
              </w:rPr>
              <w:t>ch</w:t>
            </w:r>
            <w:r w:rsidRPr="009768CF">
              <w:rPr>
                <w:rFonts w:ascii="ˎ̥" w:eastAsia="宋体" w:hAnsi="ˎ̥" w:cs="Times New Roman"/>
                <w:szCs w:val="21"/>
              </w:rPr>
              <w:t>是否为大写字母的正确表达式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14:paraId="58DA9E7C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ab/>
              <w:t>A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‘A’&lt;=ch&lt;=‘Z’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ch&gt;=‘A’)&amp;(ch&lt;=‘Z’)</w:t>
            </w:r>
            <w:r w:rsidRPr="009768CF">
              <w:rPr>
                <w:rFonts w:ascii="ˎ̥" w:eastAsia="宋体" w:hAnsi="ˎ̥" w:cs="Times New Roman"/>
                <w:szCs w:val="21"/>
              </w:rPr>
              <w:br/>
            </w: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ab/>
              <w:t>C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ch&gt;=‘A’)&amp;&amp;(ch&lt;=‘Z’)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</w:t>
            </w:r>
            <w:r w:rsidRPr="009768CF">
              <w:rPr>
                <w:rFonts w:ascii="ˎ̥" w:eastAsia="宋体" w:hAnsi="ˎ̥" w:cs="Times New Roman"/>
                <w:szCs w:val="21"/>
              </w:rPr>
              <w:t>D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(‘A’&lt;=ch)AND(‘Z’&gt;=ch)</w:t>
            </w:r>
          </w:p>
          <w:p w14:paraId="55FEEA64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4"/>
              </w:rPr>
            </w:pPr>
          </w:p>
          <w:p w14:paraId="2F72E07C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在</w:t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语言中，引用数组元素时，其数组下标的数据类型允许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>。</w:t>
            </w:r>
          </w:p>
          <w:p w14:paraId="651ACCF0" w14:textId="77777777"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</w:t>
            </w:r>
            <w:r w:rsidRPr="009768CF">
              <w:rPr>
                <w:rFonts w:ascii="ˎ̥" w:eastAsia="宋体" w:hAnsi="ˎ̥" w:cs="Times New Roman"/>
                <w:szCs w:val="21"/>
              </w:rPr>
              <w:t>）整型常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/>
                <w:szCs w:val="21"/>
              </w:rPr>
              <w:t>）整型表达式</w:t>
            </w:r>
          </w:p>
          <w:p w14:paraId="5034EF80" w14:textId="77777777"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整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型</w:t>
            </w:r>
            <w:r w:rsidRPr="009768CF">
              <w:rPr>
                <w:rFonts w:ascii="ˎ̥" w:eastAsia="宋体" w:hAnsi="ˎ̥" w:cs="Times New Roman"/>
                <w:szCs w:val="21"/>
              </w:rPr>
              <w:t>常量或整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>型</w:t>
            </w:r>
            <w:r w:rsidRPr="009768CF">
              <w:rPr>
                <w:rFonts w:ascii="ˎ̥" w:eastAsia="宋体" w:hAnsi="ˎ̥" w:cs="Times New Roman"/>
                <w:szCs w:val="21"/>
              </w:rPr>
              <w:t>表达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</w:t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任何类型的表达式</w:t>
            </w:r>
          </w:p>
          <w:p w14:paraId="19D4D2F3" w14:textId="77777777"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</w:p>
          <w:p w14:paraId="14AD78C4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下面是对</w:t>
            </w:r>
            <w:r w:rsidRPr="009768CF">
              <w:rPr>
                <w:rFonts w:ascii="ˎ̥" w:eastAsia="宋体" w:hAnsi="ˎ̥" w:cs="Times New Roman"/>
                <w:szCs w:val="21"/>
              </w:rPr>
              <w:t>s</w:t>
            </w:r>
            <w:r w:rsidRPr="009768CF">
              <w:rPr>
                <w:rFonts w:ascii="ˎ̥" w:eastAsia="宋体" w:hAnsi="ˎ̥" w:cs="Times New Roman"/>
                <w:szCs w:val="21"/>
              </w:rPr>
              <w:t>的初始化，其中不正确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ˎ̥" w:eastAsia="宋体" w:hAnsi="ˎ̥" w:cs="Times New Roman"/>
                <w:szCs w:val="21"/>
              </w:rPr>
              <w:t>。</w:t>
            </w:r>
          </w:p>
          <w:p w14:paraId="5DFEAB6D" w14:textId="77777777"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A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char s[5]={“abc”}; 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</w:t>
            </w:r>
            <w:r w:rsidRPr="009768CF">
              <w:rPr>
                <w:rFonts w:ascii="ˎ̥" w:eastAsia="宋体" w:hAnsi="ˎ̥" w:cs="Times New Roman"/>
                <w:szCs w:val="21"/>
              </w:rPr>
              <w:t>B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{‘a’,’b’,’c’};</w:t>
            </w:r>
          </w:p>
          <w:p w14:paraId="0E036598" w14:textId="77777777" w:rsidR="009768CF" w:rsidRPr="009768CF" w:rsidRDefault="009768CF" w:rsidP="009768CF">
            <w:pPr>
              <w:ind w:firstLineChars="200" w:firstLine="42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 w:hint="eastAsia"/>
                <w:szCs w:val="21"/>
              </w:rPr>
              <w:tab/>
            </w:r>
            <w:r w:rsidRPr="009768CF">
              <w:rPr>
                <w:rFonts w:ascii="ˎ̥" w:eastAsia="宋体" w:hAnsi="ˎ̥" w:cs="Times New Roman"/>
                <w:szCs w:val="21"/>
              </w:rPr>
              <w:t>C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” ”;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D</w:t>
            </w:r>
            <w:r w:rsidRPr="009768CF">
              <w:rPr>
                <w:rFonts w:ascii="ˎ̥" w:eastAsia="宋体" w:hAnsi="ˎ̥" w:cs="Times New Roman"/>
                <w:szCs w:val="21"/>
              </w:rPr>
              <w:t>）</w:t>
            </w:r>
            <w:r w:rsidRPr="009768CF">
              <w:rPr>
                <w:rFonts w:ascii="ˎ̥" w:eastAsia="宋体" w:hAnsi="ˎ̥" w:cs="Times New Roman"/>
                <w:szCs w:val="21"/>
              </w:rPr>
              <w:t>char s[5]=”abcdef”;</w:t>
            </w:r>
          </w:p>
          <w:p w14:paraId="335D2866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4"/>
              </w:rPr>
            </w:pPr>
          </w:p>
          <w:p w14:paraId="17E3A307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有以下程序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</w:p>
          <w:p w14:paraId="12F21272" w14:textId="77777777" w:rsidR="009768CF" w:rsidRPr="009768CF" w:rsidRDefault="009768CF" w:rsidP="009768CF">
            <w:pPr>
              <w:ind w:leftChars="349" w:left="733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main( ) </w:t>
            </w:r>
          </w:p>
          <w:p w14:paraId="6BBA5D27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{</w:t>
            </w:r>
          </w:p>
          <w:p w14:paraId="679494C8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 int i,s=0; </w:t>
            </w:r>
          </w:p>
          <w:p w14:paraId="4A1CA0FC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for(i=1;i&lt;10;i+=2) s+=i+1; </w:t>
            </w:r>
          </w:p>
          <w:p w14:paraId="4758C5B4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printf("%d\n",s); </w:t>
            </w:r>
          </w:p>
          <w:p w14:paraId="33A56248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 xml:space="preserve">}  </w:t>
            </w:r>
          </w:p>
          <w:p w14:paraId="6AB84077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程序执行后的输出结果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14:paraId="398E0D0B" w14:textId="77777777" w:rsidR="009768CF" w:rsidRPr="009768CF" w:rsidRDefault="009768CF" w:rsidP="009768CF">
            <w:pPr>
              <w:ind w:leftChars="357" w:left="750"/>
              <w:rPr>
                <w:rFonts w:ascii="ˎ̥" w:eastAsia="宋体" w:hAnsi="ˎ̥" w:cs="Times New Roman"/>
                <w:szCs w:val="21"/>
              </w:rPr>
            </w:pPr>
            <w:r w:rsidRPr="009768CF">
              <w:rPr>
                <w:rFonts w:ascii="ˎ̥" w:eastAsia="宋体" w:hAnsi="ˎ̥" w:cs="Times New Roman"/>
                <w:szCs w:val="21"/>
              </w:rPr>
              <w:t>A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9</w:t>
            </w:r>
            <w:r w:rsidRPr="009768CF">
              <w:rPr>
                <w:rFonts w:ascii="ˎ̥" w:eastAsia="宋体" w:hAnsi="ˎ̥" w:cs="Times New Roman"/>
                <w:szCs w:val="21"/>
              </w:rPr>
              <w:t>的累加和</w:t>
            </w:r>
            <w:r w:rsidRPr="009768CF">
              <w:rPr>
                <w:rFonts w:ascii="ˎ̥" w:eastAsia="宋体" w:hAnsi="ˎ̥" w:cs="Times New Roman"/>
                <w:szCs w:val="21"/>
              </w:rPr>
              <w:t> 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    </w:t>
            </w:r>
            <w:r w:rsidRPr="009768CF">
              <w:rPr>
                <w:rFonts w:ascii="ˎ̥" w:eastAsia="宋体" w:hAnsi="ˎ̥" w:cs="Times New Roman"/>
                <w:szCs w:val="21"/>
              </w:rPr>
              <w:t>B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10</w:t>
            </w:r>
            <w:r w:rsidRPr="009768CF">
              <w:rPr>
                <w:rFonts w:ascii="ˎ̥" w:eastAsia="宋体" w:hAnsi="ˎ̥" w:cs="Times New Roman"/>
                <w:szCs w:val="21"/>
              </w:rPr>
              <w:t>的累加和</w:t>
            </w:r>
            <w:r w:rsidRPr="009768CF">
              <w:rPr>
                <w:rFonts w:ascii="ˎ̥" w:eastAsia="宋体" w:hAnsi="ˎ̥" w:cs="Times New Roman"/>
                <w:szCs w:val="21"/>
              </w:rPr>
              <w:t xml:space="preserve"> </w:t>
            </w:r>
            <w:r w:rsidRPr="009768CF">
              <w:rPr>
                <w:rFonts w:ascii="ˎ̥" w:eastAsia="宋体" w:hAnsi="ˎ̥" w:cs="Times New Roman"/>
                <w:szCs w:val="21"/>
              </w:rPr>
              <w:br/>
              <w:t>C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9</w:t>
            </w:r>
            <w:r w:rsidRPr="009768CF">
              <w:rPr>
                <w:rFonts w:ascii="ˎ̥" w:eastAsia="宋体" w:hAnsi="ˎ̥" w:cs="Times New Roman"/>
                <w:szCs w:val="21"/>
              </w:rPr>
              <w:t>中的奇数之和</w:t>
            </w:r>
            <w:r w:rsidRPr="009768CF">
              <w:rPr>
                <w:rFonts w:ascii="ˎ̥" w:eastAsia="宋体" w:hAnsi="ˎ̥" w:cs="Times New Roman" w:hint="eastAsia"/>
                <w:szCs w:val="21"/>
              </w:rPr>
              <w:t xml:space="preserve">          </w:t>
            </w:r>
            <w:r w:rsidRPr="009768CF">
              <w:rPr>
                <w:rFonts w:ascii="ˎ̥" w:eastAsia="宋体" w:hAnsi="ˎ̥" w:cs="Times New Roman"/>
                <w:szCs w:val="21"/>
              </w:rPr>
              <w:t> D)</w:t>
            </w:r>
            <w:r w:rsidRPr="009768CF">
              <w:rPr>
                <w:rFonts w:ascii="ˎ̥" w:eastAsia="宋体" w:hAnsi="ˎ̥" w:cs="Times New Roman"/>
                <w:szCs w:val="21"/>
              </w:rPr>
              <w:t>自然数</w:t>
            </w:r>
            <w:r w:rsidRPr="009768CF">
              <w:rPr>
                <w:rFonts w:ascii="ˎ̥" w:eastAsia="宋体" w:hAnsi="ˎ̥" w:cs="Times New Roman"/>
                <w:szCs w:val="21"/>
              </w:rPr>
              <w:t>1</w:t>
            </w:r>
            <w:r w:rsidRPr="009768CF">
              <w:rPr>
                <w:rFonts w:ascii="ˎ̥" w:eastAsia="宋体" w:hAnsi="ˎ̥" w:cs="Times New Roman"/>
                <w:szCs w:val="21"/>
              </w:rPr>
              <w:t>～</w:t>
            </w:r>
            <w:r w:rsidRPr="009768CF">
              <w:rPr>
                <w:rFonts w:ascii="ˎ̥" w:eastAsia="宋体" w:hAnsi="ˎ̥" w:cs="Times New Roman"/>
                <w:szCs w:val="21"/>
              </w:rPr>
              <w:t>10</w:t>
            </w:r>
            <w:r w:rsidRPr="009768CF">
              <w:rPr>
                <w:rFonts w:ascii="ˎ̥" w:eastAsia="宋体" w:hAnsi="ˎ̥" w:cs="Times New Roman"/>
                <w:szCs w:val="21"/>
              </w:rPr>
              <w:t>中的偶数之和</w:t>
            </w:r>
          </w:p>
          <w:p w14:paraId="1997237C" w14:textId="77777777" w:rsidR="009768CF" w:rsidRPr="009768CF" w:rsidRDefault="009768CF" w:rsidP="009768CF">
            <w:pPr>
              <w:ind w:leftChars="207" w:left="855" w:hangingChars="200" w:hanging="420"/>
              <w:rPr>
                <w:rFonts w:ascii="Times New Roman" w:eastAsia="宋体" w:hAnsi="Times New Roman" w:cs="Times New Roman"/>
                <w:szCs w:val="24"/>
              </w:rPr>
            </w:pPr>
          </w:p>
          <w:p w14:paraId="56390045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程序的基本单位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14:paraId="63CC480E" w14:textId="77777777" w:rsidR="009768CF" w:rsidRPr="009768CF" w:rsidRDefault="009768CF" w:rsidP="009768CF">
            <w:pPr>
              <w:ind w:left="360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A.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函数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句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表达式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字符</w:t>
            </w:r>
          </w:p>
          <w:p w14:paraId="2EF53DFE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14:paraId="11580B40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下列变量命名中满足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语言标识符命名规则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14:paraId="79B43EC8" w14:textId="77777777" w:rsidR="009768CF" w:rsidRPr="009768CF" w:rsidRDefault="009768CF" w:rsidP="009768CF">
            <w:pPr>
              <w:ind w:firstLineChars="150" w:firstLine="315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A. 34dcv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char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i_hu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bc.n </w:t>
            </w:r>
          </w:p>
          <w:p w14:paraId="12D98920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14:paraId="3E6E5DE0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整型变量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=1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=4,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则赋值运算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%=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+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执行后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n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值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2B143EA1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 A. 0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1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2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3</w:t>
            </w:r>
          </w:p>
          <w:p w14:paraId="42B381AD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14:paraId="7B82A5DB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、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都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t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型变量，且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=1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则以下表达式值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</w:p>
          <w:p w14:paraId="5E21C4DB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&lt;=b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&amp;&amp;b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!a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a||b</w:t>
            </w:r>
          </w:p>
          <w:p w14:paraId="508A00F7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14:paraId="5953E3CA" w14:textId="77777777" w:rsidR="009768CF" w:rsidRPr="009768CF" w:rsidRDefault="009768CF" w:rsidP="009768CF">
            <w:pPr>
              <w:numPr>
                <w:ilvl w:val="0"/>
                <w:numId w:val="2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字符串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\1234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所占内存字节数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u w:val="single"/>
              </w:rPr>
              <w:t xml:space="preserve">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025690FB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A) 3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B) 4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C) 5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  <w:t>(D) 6</w:t>
            </w:r>
          </w:p>
          <w:p w14:paraId="4E04A36E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1"/>
              </w:rPr>
            </w:pPr>
          </w:p>
          <w:p w14:paraId="22FEA049" w14:textId="77777777"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填空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x1 = 10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每空一分</w:t>
            </w:r>
            <w:r w:rsidRPr="009768C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）</w:t>
            </w:r>
          </w:p>
          <w:p w14:paraId="1D57DB86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数学描述“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≤</w:t>
            </w:r>
            <w:r w:rsidRPr="009768CF">
              <w:rPr>
                <w:rFonts w:ascii="宋体" w:eastAsia="宋体" w:hAnsi="宋体" w:cs="Times New Roman" w:hint="eastAsia"/>
                <w:szCs w:val="24"/>
              </w:rPr>
              <w:t>a≤10”的C语言逻辑表达式为</w:t>
            </w:r>
            <w:r w:rsidRPr="009768CF">
              <w:rPr>
                <w:rFonts w:ascii="宋体" w:eastAsia="宋体" w:hAnsi="宋体" w:cs="Times New Roman" w:hint="eastAsia"/>
                <w:b/>
                <w:szCs w:val="24"/>
                <w:u w:val="single"/>
              </w:rPr>
              <w:t xml:space="preserve">              </w:t>
            </w:r>
            <w:r w:rsidRPr="009768CF">
              <w:rPr>
                <w:rFonts w:ascii="宋体" w:eastAsia="宋体" w:hAnsi="宋体" w:cs="Times New Roman" w:hint="eastAsia"/>
                <w:szCs w:val="24"/>
              </w:rPr>
              <w:t>。</w:t>
            </w:r>
          </w:p>
          <w:p w14:paraId="4E8D76B3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>有定义：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char a[]=””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（即赋值为空），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则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数组的长度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</w:t>
            </w:r>
          </w:p>
          <w:p w14:paraId="240F94C2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lastRenderedPageBreak/>
              <w:t>字符串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bh\\012\\\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的长度是</w:t>
            </w:r>
            <w:r w:rsidR="009C19A5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10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。</w:t>
            </w:r>
          </w:p>
          <w:p w14:paraId="04CAA741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mystrlen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的功能是计算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str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所指字符串的长度，并作为函数值返回，请填空。</w:t>
            </w:r>
          </w:p>
          <w:p w14:paraId="6D7F14BE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 mystrlen (char * str )</w:t>
            </w:r>
          </w:p>
          <w:p w14:paraId="3F4BBCB4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{   int i;</w:t>
            </w:r>
          </w:p>
          <w:p w14:paraId="57930CA5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for (i=0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i++);</w:t>
            </w:r>
          </w:p>
          <w:p w14:paraId="3F590C2E" w14:textId="5AD9EF85" w:rsidR="009768CF" w:rsidRPr="009768CF" w:rsidRDefault="009768CF" w:rsidP="00F7391A">
            <w:pPr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812"/>
              </w:tabs>
              <w:ind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return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)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  <w:r w:rsidR="00F7391A">
              <w:rPr>
                <w:rFonts w:ascii="Times New Roman" w:eastAsia="宋体" w:hAnsi="Times New Roman" w:cs="Times New Roman"/>
                <w:szCs w:val="21"/>
              </w:rPr>
              <w:tab/>
            </w:r>
            <w:bookmarkStart w:id="0" w:name="_GoBack"/>
            <w:bookmarkEnd w:id="0"/>
          </w:p>
          <w:p w14:paraId="56350C50" w14:textId="77777777" w:rsidR="009768CF" w:rsidRPr="009768CF" w:rsidRDefault="009768CF" w:rsidP="009768CF">
            <w:pPr>
              <w:ind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}</w:t>
            </w:r>
          </w:p>
          <w:p w14:paraId="4C263D77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宋体" w:eastAsia="宋体" w:hAnsi="宋体" w:cs="宋体" w:hint="eastAsia"/>
                <w:kern w:val="0"/>
                <w:szCs w:val="21"/>
              </w:rPr>
              <w:t>设a为整型变量，初值为15，执行完语句 a-=a+=a*a后，a的值是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  <w:u w:val="single"/>
              </w:rPr>
              <w:t> </w:t>
            </w:r>
            <w:r w:rsidRPr="009768CF">
              <w:rPr>
                <w:rFonts w:ascii="宋体" w:eastAsia="宋体" w:hAnsi="宋体" w:cs="宋体" w:hint="eastAsia"/>
                <w:b/>
                <w:kern w:val="0"/>
                <w:szCs w:val="21"/>
                <w:u w:val="single"/>
              </w:rPr>
              <w:t xml:space="preserve">  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  <w:u w:val="single"/>
              </w:rPr>
              <w:t xml:space="preserve">       </w:t>
            </w:r>
            <w:r w:rsidRPr="009768CF">
              <w:rPr>
                <w:rFonts w:ascii="宋体" w:eastAsia="宋体" w:hAnsi="宋体" w:cs="宋体" w:hint="eastAsia"/>
                <w:kern w:val="0"/>
                <w:szCs w:val="21"/>
              </w:rPr>
              <w:t>。</w:t>
            </w:r>
          </w:p>
          <w:p w14:paraId="7210E75A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已知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而不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10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的或者能被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40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整除的年份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闰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年，则判断某一年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year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是否是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闰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年的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表达式为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                </w:t>
            </w:r>
            <w:r w:rsidRPr="009768CF">
              <w:rPr>
                <w:rFonts w:ascii="宋体" w:eastAsia="宋体" w:hAnsi="宋体" w:cs="宋体" w:hint="eastAsia"/>
                <w:b/>
                <w:kern w:val="0"/>
                <w:szCs w:val="21"/>
              </w:rPr>
              <w:t>。</w:t>
            </w:r>
          </w:p>
          <w:p w14:paraId="0D8861D5" w14:textId="77777777" w:rsidR="009768CF" w:rsidRPr="009768CF" w:rsidRDefault="009768CF" w:rsidP="009768CF">
            <w:pPr>
              <w:numPr>
                <w:ilvl w:val="0"/>
                <w:numId w:val="3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下面程序的功能是删除字符串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中所出现的所有与变量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相同的字符。</w:t>
            </w:r>
          </w:p>
          <w:p w14:paraId="441DDEDA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include &lt;stdio.h&gt;</w:t>
            </w:r>
          </w:p>
          <w:p w14:paraId="48FB2D0F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void 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s[], char c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14:paraId="66FC6673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main()</w:t>
            </w:r>
          </w:p>
          <w:p w14:paraId="7BF326FC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14:paraId="3A2B9040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 xml:space="preserve">char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[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],c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14:paraId="3449C716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gets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14:paraId="0D6756AF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scanf("%c",&amp;c);</w:t>
            </w:r>
          </w:p>
          <w:p w14:paraId="50753A2F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,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c);</w:t>
            </w:r>
          </w:p>
          <w:p w14:paraId="3C460945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puts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;</w:t>
            </w:r>
          </w:p>
          <w:p w14:paraId="65DE80FE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14:paraId="240783D1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void Delet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char s[], char c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)</w:t>
            </w:r>
          </w:p>
          <w:p w14:paraId="4F589FD9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14:paraId="15F92725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int i, j=0 ;</w:t>
            </w:r>
          </w:p>
          <w:p w14:paraId="125F6BB8" w14:textId="77777777" w:rsidR="009768CF" w:rsidRPr="009768CF" w:rsidRDefault="009768CF" w:rsidP="009768CF">
            <w:pPr>
              <w:ind w:firstLineChars="477" w:firstLine="100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for(i = 0; s[i] !=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'\0'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 i++)</w:t>
            </w:r>
          </w:p>
          <w:p w14:paraId="71B42AF0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 xml:space="preserve">  {</w:t>
            </w:r>
          </w:p>
          <w:p w14:paraId="27E022C3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if(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)</w:t>
            </w:r>
          </w:p>
          <w:p w14:paraId="5CA26A21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{</w:t>
            </w:r>
          </w:p>
          <w:p w14:paraId="5DCE6547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b/>
                <w:szCs w:val="21"/>
                <w:u w:val="single"/>
              </w:rPr>
              <w:t xml:space="preserve">     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14:paraId="52104735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b/>
                <w:szCs w:val="21"/>
                <w:u w:val="single"/>
              </w:rPr>
              <w:t xml:space="preserve">    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14:paraId="5588A41B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>}</w:t>
            </w:r>
          </w:p>
          <w:p w14:paraId="760C7034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}</w:t>
            </w:r>
          </w:p>
          <w:p w14:paraId="56397745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ab/>
              <w:t xml:space="preserve">s[j] =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'\0'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;</w:t>
            </w:r>
          </w:p>
          <w:p w14:paraId="75A17FFC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 w:val="24"/>
                <w:szCs w:val="21"/>
              </w:rPr>
              <w:t>}</w:t>
            </w:r>
          </w:p>
          <w:p w14:paraId="4FB7D24B" w14:textId="77777777"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概念解释及问答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x2 = 10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14:paraId="5A0B68E0" w14:textId="77777777" w:rsidR="009768CF" w:rsidRPr="009768CF" w:rsidRDefault="009768CF" w:rsidP="009768CF">
            <w:pPr>
              <w:spacing w:line="440" w:lineRule="exact"/>
              <w:ind w:left="480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  <w:p w14:paraId="02C34D38" w14:textId="77777777"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数组</w:t>
            </w:r>
          </w:p>
          <w:p w14:paraId="197609C7" w14:textId="77777777"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结构体</w:t>
            </w:r>
          </w:p>
          <w:p w14:paraId="6061E61E" w14:textId="77777777"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的实参与形参</w:t>
            </w:r>
          </w:p>
          <w:p w14:paraId="26C6010A" w14:textId="77777777"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函数递归调用</w:t>
            </w:r>
          </w:p>
          <w:p w14:paraId="1522A4F1" w14:textId="77777777" w:rsidR="009768CF" w:rsidRPr="009768CF" w:rsidRDefault="009768CF" w:rsidP="009768CF">
            <w:pPr>
              <w:numPr>
                <w:ilvl w:val="0"/>
                <w:numId w:val="4"/>
              </w:numPr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结构化程序设计的特点是什么？</w:t>
            </w:r>
          </w:p>
          <w:p w14:paraId="6D1E6FE4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1"/>
              </w:rPr>
            </w:pPr>
          </w:p>
          <w:p w14:paraId="43B75C76" w14:textId="77777777"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lastRenderedPageBreak/>
              <w:t>程序分析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x5 = 25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，注：根据运行结果写功能即可）</w:t>
            </w:r>
          </w:p>
          <w:p w14:paraId="6C630497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&lt;stdio.h&gt;</w:t>
            </w:r>
          </w:p>
          <w:p w14:paraId="2DB3FA03" w14:textId="77777777"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main()</w:t>
            </w:r>
          </w:p>
          <w:p w14:paraId="6C8B00F5" w14:textId="77777777"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14:paraId="2BB095DD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nt i = 0;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</w:p>
          <w:p w14:paraId="307217A0" w14:textId="77777777" w:rsidR="009768CF" w:rsidRPr="009768CF" w:rsidRDefault="009768CF" w:rsidP="009768CF">
            <w:pPr>
              <w:ind w:firstLineChars="627" w:firstLine="131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while(i &lt; 10)</w:t>
            </w:r>
          </w:p>
          <w:p w14:paraId="240134E3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{</w:t>
            </w:r>
          </w:p>
          <w:p w14:paraId="5D56A12F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f(i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++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 xml:space="preserve"> &lt; 1)</w:t>
            </w:r>
          </w:p>
          <w:p w14:paraId="5F72752B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continue;</w:t>
            </w:r>
          </w:p>
          <w:p w14:paraId="4505DE71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f(i == 5)</w:t>
            </w:r>
          </w:p>
          <w:p w14:paraId="0D337D81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  <w:t>break;</w:t>
            </w:r>
          </w:p>
          <w:p w14:paraId="0B627949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i++;</w:t>
            </w:r>
          </w:p>
          <w:p w14:paraId="5BD39A91" w14:textId="77777777" w:rsidR="009768CF" w:rsidRPr="009768CF" w:rsidRDefault="009768CF" w:rsidP="009768CF">
            <w:pPr>
              <w:ind w:firstLineChars="577" w:firstLine="121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14:paraId="5FDD9D97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printf("i = %d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\n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", i);</w:t>
            </w:r>
          </w:p>
          <w:p w14:paraId="53F39FCB" w14:textId="77777777" w:rsidR="009768CF" w:rsidRPr="009768CF" w:rsidRDefault="009768CF" w:rsidP="009768CF">
            <w:pPr>
              <w:ind w:firstLineChars="427" w:firstLine="897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}</w:t>
            </w:r>
          </w:p>
          <w:p w14:paraId="444604D7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宋体" w:eastAsia="宋体" w:hAnsi="Times New Roman" w:cs="宋体"/>
                <w:kern w:val="0"/>
                <w:sz w:val="20"/>
                <w:szCs w:val="20"/>
              </w:rPr>
            </w:pPr>
          </w:p>
          <w:p w14:paraId="4D347AA1" w14:textId="77777777" w:rsidR="009768CF" w:rsidRPr="009768CF" w:rsidRDefault="009768CF" w:rsidP="009768CF">
            <w:pPr>
              <w:ind w:firstLineChars="377" w:firstLine="792"/>
              <w:rPr>
                <w:rFonts w:ascii="Times New Roman" w:eastAsia="宋体" w:hAnsi="Times New Roman" w:cs="Times New Roman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  <w:u w:val="single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u w:val="single"/>
              </w:rPr>
              <w:t xml:space="preserve">                           </w:t>
            </w:r>
          </w:p>
          <w:p w14:paraId="71515A1D" w14:textId="77777777" w:rsidR="009768CF" w:rsidRPr="009768CF" w:rsidRDefault="009768CF" w:rsidP="009768CF">
            <w:pPr>
              <w:tabs>
                <w:tab w:val="left" w:pos="180"/>
              </w:tabs>
              <w:ind w:firstLineChars="350" w:firstLine="735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运行结果是：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</w:t>
            </w:r>
            <w:r w:rsidRPr="009768CF">
              <w:rPr>
                <w:rFonts w:ascii="宋体" w:eastAsia="宋体" w:hAnsi="宋体" w:cs="Times New Roman" w:hint="eastAsia"/>
                <w:b/>
                <w:szCs w:val="21"/>
                <w:u w:val="single"/>
              </w:rPr>
              <w:t xml:space="preserve">_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</w:t>
            </w:r>
          </w:p>
          <w:p w14:paraId="58FAEC64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14:paraId="2D4B9ADC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&lt;stdio.h&gt;  </w:t>
            </w:r>
          </w:p>
          <w:p w14:paraId="4880BE4A" w14:textId="77777777"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main()</w:t>
            </w:r>
          </w:p>
          <w:p w14:paraId="0E110AF5" w14:textId="77777777"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{</w:t>
            </w:r>
          </w:p>
          <w:p w14:paraId="3EDE05F6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nt a,b,c,d;</w:t>
            </w:r>
          </w:p>
          <w:p w14:paraId="6697879B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a=c=0;</w:t>
            </w:r>
          </w:p>
          <w:p w14:paraId="5E3A2BF5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b=1;</w:t>
            </w:r>
          </w:p>
          <w:p w14:paraId="78B5505C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=20;</w:t>
            </w:r>
          </w:p>
          <w:p w14:paraId="5ED8CB03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if(a) d=d-10;</w:t>
            </w:r>
          </w:p>
          <w:p w14:paraId="3DF11A04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else if(!b)</w:t>
            </w:r>
          </w:p>
          <w:p w14:paraId="657FE2D1" w14:textId="77777777"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   if(!c) d=25;</w:t>
            </w:r>
          </w:p>
          <w:p w14:paraId="762D642F" w14:textId="77777777"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       else d=15;</w:t>
            </w:r>
          </w:p>
          <w:p w14:paraId="46694D5E" w14:textId="77777777" w:rsidR="009768CF" w:rsidRPr="009768CF" w:rsidRDefault="009768CF" w:rsidP="009768CF">
            <w:pPr>
              <w:ind w:leftChars="171" w:left="359" w:firstLineChars="507" w:firstLine="106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printf(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“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d=%d\n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,d);</w:t>
            </w:r>
          </w:p>
          <w:p w14:paraId="50C9F75F" w14:textId="77777777" w:rsidR="009768CF" w:rsidRPr="009768CF" w:rsidRDefault="009768CF" w:rsidP="009768CF">
            <w:pPr>
              <w:ind w:left="360" w:firstLine="435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  }</w:t>
            </w:r>
          </w:p>
          <w:p w14:paraId="6F23EAC0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_                     </w:t>
            </w:r>
          </w:p>
          <w:p w14:paraId="4FF1AF86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_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_</w:t>
            </w:r>
          </w:p>
          <w:p w14:paraId="05E7978D" w14:textId="77777777" w:rsidR="009768CF" w:rsidRPr="009768CF" w:rsidRDefault="009768CF" w:rsidP="009768CF">
            <w:pPr>
              <w:ind w:leftChars="171" w:left="359" w:firstLineChars="307" w:firstLine="645"/>
              <w:rPr>
                <w:rFonts w:ascii="Times New Roman" w:eastAsia="宋体" w:hAnsi="Times New Roman" w:cs="Times New Roman"/>
                <w:szCs w:val="21"/>
              </w:rPr>
            </w:pPr>
          </w:p>
          <w:p w14:paraId="20ADB6F8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&lt;stdio.h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14:paraId="43510B28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ain()</w:t>
            </w:r>
          </w:p>
          <w:p w14:paraId="1725C6D0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14:paraId="1F48E5C4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nt a[]={1,2,3,4},i,j,s=0;</w:t>
            </w:r>
          </w:p>
          <w:p w14:paraId="4AA35FA0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j=1;</w:t>
            </w:r>
          </w:p>
          <w:p w14:paraId="78986BA4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or(i=3;i&gt;=0;i--)</w:t>
            </w:r>
          </w:p>
          <w:p w14:paraId="0A666FB6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14:paraId="16D859C8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lastRenderedPageBreak/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s=s+a[i]*j;</w:t>
            </w:r>
          </w:p>
          <w:p w14:paraId="04F91E22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j=j*10;</w:t>
            </w:r>
          </w:p>
          <w:p w14:paraId="6405B4F9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14:paraId="49FC9E41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printf("s=%d\n",s);</w:t>
            </w:r>
          </w:p>
          <w:p w14:paraId="7B500FBB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14:paraId="49787D42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jc w:val="left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  </w:t>
            </w:r>
          </w:p>
          <w:p w14:paraId="2E6A1E6D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>_                   _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_</w:t>
            </w:r>
          </w:p>
          <w:p w14:paraId="381E0015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</w:p>
          <w:p w14:paraId="71F60037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</w:t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>include</w:t>
            </w:r>
            <w:r w:rsidRPr="009768CF">
              <w:rPr>
                <w:rFonts w:ascii="Times New Roman" w:eastAsia="宋体" w:hAnsi="Times New Roman" w:cs="Times New Roman"/>
                <w:szCs w:val="21"/>
              </w:rPr>
              <w:t>&lt;stdio.h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14:paraId="05732EFA" w14:textId="77777777" w:rsidR="009768CF" w:rsidRPr="009768CF" w:rsidRDefault="009768CF" w:rsidP="009768CF">
            <w:pPr>
              <w:spacing w:line="440" w:lineRule="exact"/>
              <w:ind w:leftChars="429" w:left="901" w:firstLineChars="200" w:firstLine="420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void func(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int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x) </w:t>
            </w:r>
          </w:p>
          <w:p w14:paraId="2EDDDD00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676" w:firstLine="13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{ </w:t>
            </w:r>
          </w:p>
          <w:p w14:paraId="10741AFA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876" w:firstLine="17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x=20; </w:t>
            </w:r>
          </w:p>
          <w:p w14:paraId="513B915B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676" w:firstLine="13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}</w:t>
            </w:r>
          </w:p>
          <w:p w14:paraId="75443429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26" w:firstLine="14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void main()</w:t>
            </w:r>
          </w:p>
          <w:p w14:paraId="5491FC82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26" w:firstLine="14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{</w:t>
            </w:r>
          </w:p>
          <w:p w14:paraId="7F90EB8D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int x=10;</w:t>
            </w:r>
          </w:p>
          <w:p w14:paraId="75A988BD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func(x);</w:t>
            </w:r>
          </w:p>
          <w:p w14:paraId="03EFB911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926" w:firstLine="18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printf(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“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%d\n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”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,x);</w:t>
            </w:r>
          </w:p>
          <w:p w14:paraId="1E9B8523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}</w:t>
            </w:r>
          </w:p>
          <w:p w14:paraId="4F4F5FE3" w14:textId="77777777" w:rsidR="009768CF" w:rsidRPr="009768CF" w:rsidRDefault="009768CF" w:rsidP="009768CF">
            <w:pPr>
              <w:tabs>
                <w:tab w:val="left" w:pos="180"/>
              </w:tabs>
              <w:ind w:leftChars="630" w:left="2163" w:hangingChars="400" w:hanging="840"/>
              <w:jc w:val="left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       </w:t>
            </w:r>
          </w:p>
          <w:p w14:paraId="331E6EF1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： 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___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_                        </w:t>
            </w:r>
          </w:p>
          <w:p w14:paraId="3192E779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</w:p>
          <w:p w14:paraId="6BC6D137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/>
                <w:szCs w:val="21"/>
              </w:rPr>
              <w:t>#include&lt;stdio.h&gt;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</w:p>
          <w:p w14:paraId="45551707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void  fun()</w:t>
            </w:r>
          </w:p>
          <w:p w14:paraId="6C613EAF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14:paraId="69AEA2ED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826" w:firstLine="16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static  int a=5;</w:t>
            </w:r>
          </w:p>
          <w:p w14:paraId="6BAD58E7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    a++;</w:t>
            </w:r>
          </w:p>
          <w:p w14:paraId="74388AF4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    printf(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"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a=%d\n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>"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,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a);</w:t>
            </w:r>
          </w:p>
          <w:p w14:paraId="3837A85B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 xml:space="preserve"> }</w:t>
            </w:r>
          </w:p>
          <w:p w14:paraId="4A426C52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ain()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ab/>
            </w:r>
          </w:p>
          <w:p w14:paraId="714267A5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{</w:t>
            </w:r>
          </w:p>
          <w:p w14:paraId="1B8F0753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int  m;</w:t>
            </w:r>
          </w:p>
          <w:p w14:paraId="5918C1A9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or(m=0;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&lt;=1;</w:t>
            </w:r>
            <w:r w:rsidRPr="009768CF">
              <w:rPr>
                <w:rFonts w:ascii="Times New Roman" w:eastAsia="宋体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m++)</w:t>
            </w:r>
          </w:p>
          <w:p w14:paraId="25CA4750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776" w:firstLine="15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fun();</w:t>
            </w:r>
          </w:p>
          <w:p w14:paraId="5C1E9683" w14:textId="77777777" w:rsidR="009768CF" w:rsidRPr="009768CF" w:rsidRDefault="009768CF" w:rsidP="009768CF">
            <w:pPr>
              <w:autoSpaceDE w:val="0"/>
              <w:autoSpaceDN w:val="0"/>
              <w:adjustRightInd w:val="0"/>
              <w:ind w:firstLineChars="576" w:firstLine="1152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9768CF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}</w:t>
            </w:r>
          </w:p>
          <w:p w14:paraId="1C810040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jc w:val="left"/>
              <w:rPr>
                <w:rFonts w:ascii="宋体" w:eastAsia="宋体" w:hAnsi="宋体" w:cs="Times New Roman"/>
                <w:szCs w:val="21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>功能是：</w:t>
            </w:r>
            <w:r w:rsidRPr="009768CF">
              <w:rPr>
                <w:rFonts w:ascii="宋体" w:eastAsia="宋体" w:hAnsi="宋体" w:cs="Times New Roman"/>
                <w:szCs w:val="21"/>
              </w:rPr>
              <w:tab/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            </w:t>
            </w:r>
            <w:r w:rsidRPr="009768CF">
              <w:rPr>
                <w:rFonts w:ascii="宋体" w:eastAsia="宋体" w:hAnsi="宋体" w:cs="Times New Roman" w:hint="eastAsia"/>
                <w:szCs w:val="21"/>
              </w:rPr>
              <w:t>_</w:t>
            </w:r>
          </w:p>
          <w:p w14:paraId="1BF356DE" w14:textId="77777777" w:rsidR="009768CF" w:rsidRPr="009768CF" w:rsidRDefault="009768CF" w:rsidP="009768CF">
            <w:pPr>
              <w:tabs>
                <w:tab w:val="left" w:pos="180"/>
              </w:tabs>
              <w:ind w:firstLineChars="634" w:firstLine="1331"/>
              <w:rPr>
                <w:rFonts w:ascii="宋体" w:eastAsia="宋体" w:hAnsi="宋体" w:cs="Times New Roman"/>
                <w:szCs w:val="21"/>
                <w:u w:val="single"/>
              </w:rPr>
            </w:pPr>
            <w:r w:rsidRPr="009768CF">
              <w:rPr>
                <w:rFonts w:ascii="宋体" w:eastAsia="宋体" w:hAnsi="宋体" w:cs="Times New Roman" w:hint="eastAsia"/>
                <w:szCs w:val="21"/>
              </w:rPr>
              <w:t xml:space="preserve">运行结果是    </w:t>
            </w:r>
            <w:r w:rsidRPr="009768CF">
              <w:rPr>
                <w:rFonts w:ascii="宋体" w:eastAsia="宋体" w:hAnsi="宋体" w:cs="Times New Roman" w:hint="eastAsia"/>
                <w:szCs w:val="21"/>
                <w:u w:val="single"/>
              </w:rPr>
              <w:t xml:space="preserve">                       </w:t>
            </w:r>
          </w:p>
          <w:p w14:paraId="61583E4A" w14:textId="77777777" w:rsidR="009768CF" w:rsidRPr="009768CF" w:rsidRDefault="009768CF" w:rsidP="009768CF">
            <w:p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</w:p>
          <w:p w14:paraId="115A8D34" w14:textId="77777777" w:rsidR="009768CF" w:rsidRPr="009768CF" w:rsidRDefault="009768CF" w:rsidP="009768CF">
            <w:pPr>
              <w:numPr>
                <w:ilvl w:val="0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编程题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 xml:space="preserve"> 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（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0 %</w:t>
            </w:r>
            <w:r w:rsidRPr="009768CF"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）</w:t>
            </w:r>
          </w:p>
          <w:p w14:paraId="59E7C214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设有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3x3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14:paraId="2B0D7054" w14:textId="77777777" w:rsidR="009768CF" w:rsidRPr="009768CF" w:rsidRDefault="009768CF" w:rsidP="009768CF">
            <w:pPr>
              <w:ind w:left="907" w:firstLine="418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position w:val="-44"/>
                <w:szCs w:val="24"/>
              </w:rPr>
              <w:object w:dxaOrig="1319" w:dyaOrig="979" w14:anchorId="00A099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5bf9__x8c61__x0020_1" o:spid="_x0000_i1025" type="#_x0000_t75" style="width:66.15pt;height:48.65pt;mso-position-horizontal-relative:page;mso-position-vertical-relative:page" o:ole="">
                  <v:imagedata r:id="rId7" o:title=""/>
                </v:shape>
                <o:OLEObject Type="Embed" ProgID="Equation.DSMT4" ShapeID="_x5bf9__x8c61__x0020_1" DrawAspect="Content" ObjectID="_1543088942" r:id="rId8"/>
              </w:object>
            </w:r>
          </w:p>
          <w:p w14:paraId="3D9B120B" w14:textId="77777777" w:rsidR="009768CF" w:rsidRPr="009768CF" w:rsidRDefault="009768CF" w:rsidP="009768CF">
            <w:pPr>
              <w:spacing w:line="440" w:lineRule="exact"/>
              <w:ind w:left="1332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编写程序求解矩阵</w:t>
            </w:r>
            <w:r w:rsidRPr="009768CF">
              <w:rPr>
                <w:rFonts w:ascii="Times New Roman" w:eastAsia="宋体" w:hAnsi="Times New Roman" w:cs="Times New Roman"/>
                <w:position w:val="-4"/>
                <w:szCs w:val="24"/>
              </w:rPr>
              <w:object w:dxaOrig="998" w:dyaOrig="279" w14:anchorId="2C388C4A">
                <v:shape id="_x5bf9__x8c61__x0020_2" o:spid="_x0000_i1026" type="#_x0000_t75" style="width:50.1pt;height:14.1pt;mso-position-horizontal-relative:page;mso-position-vertical-relative:page" o:ole="">
                  <v:imagedata r:id="rId9" o:title=""/>
                </v:shape>
                <o:OLEObject Type="Embed" ProgID="Equation.DSMT4" ShapeID="_x5bf9__x8c61__x0020_2" DrawAspect="Content" ObjectID="_1543088943" r:id="rId10"/>
              </w:objec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即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B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为矩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及其转置阵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  <w:vertAlign w:val="superscript"/>
              </w:rPr>
              <w:t>T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之和。</w:t>
            </w:r>
          </w:p>
          <w:p w14:paraId="01100D70" w14:textId="77777777" w:rsidR="009768CF" w:rsidRPr="009768CF" w:rsidRDefault="009768CF" w:rsidP="009768CF">
            <w:pPr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/>
                <w:szCs w:val="24"/>
              </w:rPr>
              <w:tab/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</w:p>
          <w:p w14:paraId="5FE02234" w14:textId="77777777" w:rsidR="009768CF" w:rsidRPr="009768CF" w:rsidRDefault="009768CF" w:rsidP="009768CF">
            <w:pPr>
              <w:numPr>
                <w:ilvl w:val="1"/>
                <w:numId w:val="1"/>
              </w:num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编写程序求小于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1000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回文数。所谓回文数是指对一个数</w:t>
            </w:r>
            <w:r w:rsidRPr="009768CF">
              <w:rPr>
                <w:rFonts w:ascii="Times New Roman" w:eastAsia="宋体" w:hAnsi="Times New Roman" w:cs="Times New Roman" w:hint="eastAsia"/>
                <w:i/>
                <w:szCs w:val="21"/>
              </w:rPr>
              <w:t>n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，从左向右和从右向左读是相同的。</w:t>
            </w:r>
          </w:p>
          <w:p w14:paraId="348D1EA7" w14:textId="77777777" w:rsidR="009768CF" w:rsidRPr="009768CF" w:rsidRDefault="009768CF" w:rsidP="009768CF">
            <w:pPr>
              <w:spacing w:line="440" w:lineRule="exact"/>
              <w:rPr>
                <w:rFonts w:ascii="Times New Roman" w:eastAsia="宋体" w:hAnsi="Times New Roman" w:cs="Times New Roman"/>
                <w:szCs w:val="21"/>
              </w:rPr>
            </w:pPr>
          </w:p>
          <w:p w14:paraId="24DDB1FB" w14:textId="77777777" w:rsidR="009768CF" w:rsidRPr="009768CF" w:rsidRDefault="009768CF" w:rsidP="009768CF">
            <w:pPr>
              <w:numPr>
                <w:ilvl w:val="1"/>
                <w:numId w:val="1"/>
              </w:numPr>
              <w:tabs>
                <w:tab w:val="left" w:pos="792"/>
                <w:tab w:val="left" w:pos="1320"/>
              </w:tabs>
              <w:spacing w:line="440" w:lineRule="exact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计算并</w:t>
            </w:r>
            <w:r w:rsidRPr="009768CF">
              <w:rPr>
                <w:rFonts w:ascii="Times New Roman" w:eastAsia="宋体" w:hAnsi="Times New Roman" w:cs="Times New Roman" w:hint="eastAsia"/>
                <w:szCs w:val="21"/>
              </w:rPr>
              <w:t>输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一元二次方程的根，要求从键盘输入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x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vertAlign w:val="superscript"/>
              </w:rPr>
              <w:t>2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+bx+c = 0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的三个实数系数，计算该方程的实数根并输出。假定方程一定有两个实根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(b</w:t>
            </w:r>
            <w:r w:rsidRPr="009768CF">
              <w:rPr>
                <w:rFonts w:ascii="Times New Roman" w:eastAsia="宋体" w:hAnsi="Times New Roman" w:cs="Times New Roman" w:hint="eastAsia"/>
                <w:szCs w:val="21"/>
                <w:vertAlign w:val="superscript"/>
              </w:rPr>
              <w:t>2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-4ac&gt;=0)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。要求必须用函数来计算方程的根。注：求平方根的函数是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sqrt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包含在头文件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math.h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中。</w:t>
            </w:r>
          </w:p>
          <w:p w14:paraId="68019E55" w14:textId="77777777" w:rsidR="009768CF" w:rsidRPr="009768CF" w:rsidRDefault="009768CF" w:rsidP="009768CF">
            <w:pPr>
              <w:tabs>
                <w:tab w:val="left" w:pos="1320"/>
              </w:tabs>
              <w:spacing w:line="440" w:lineRule="exact"/>
              <w:rPr>
                <w:rFonts w:ascii="Times New Roman" w:eastAsia="宋体" w:hAnsi="Times New Roman" w:cs="Times New Roman"/>
                <w:szCs w:val="24"/>
              </w:rPr>
            </w:pPr>
          </w:p>
          <w:p w14:paraId="21240CE8" w14:textId="77777777" w:rsidR="009768CF" w:rsidRPr="009768CF" w:rsidRDefault="009768CF" w:rsidP="009768CF">
            <w:pPr>
              <w:numPr>
                <w:ilvl w:val="1"/>
                <w:numId w:val="1"/>
              </w:numPr>
              <w:tabs>
                <w:tab w:val="left" w:pos="792"/>
                <w:tab w:val="left" w:pos="1320"/>
              </w:tabs>
              <w:spacing w:line="440" w:lineRule="exact"/>
              <w:rPr>
                <w:rFonts w:ascii="Times New Roman" w:eastAsia="宋体" w:hAnsi="Times New Roman" w:cs="Times New Roman"/>
                <w:szCs w:val="24"/>
              </w:rPr>
            </w:pP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编写程序，从键盘输入字符串，并按字母序依次输出该字符串中的字符。如果一个字母出现了多次，则只出现一次。例如：输入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gbamuya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，则输出</w:t>
            </w:r>
            <w:r w:rsidRPr="009768CF">
              <w:rPr>
                <w:rFonts w:ascii="Times New Roman" w:eastAsia="宋体" w:hAnsi="Times New Roman" w:cs="Times New Roman" w:hint="eastAsia"/>
                <w:szCs w:val="24"/>
              </w:rPr>
              <w:t>abgmuy</w:t>
            </w:r>
          </w:p>
          <w:p w14:paraId="7F0FD494" w14:textId="77777777" w:rsidR="009768CF" w:rsidRPr="009768CF" w:rsidRDefault="009768CF" w:rsidP="009768CF">
            <w:pPr>
              <w:spacing w:line="440" w:lineRule="exact"/>
              <w:ind w:left="900"/>
              <w:rPr>
                <w:rFonts w:ascii="Times New Roman" w:eastAsia="宋体" w:hAnsi="Times New Roman" w:cs="Times New Roman"/>
                <w:szCs w:val="21"/>
              </w:rPr>
            </w:pPr>
          </w:p>
          <w:p w14:paraId="1D5B29BA" w14:textId="77777777" w:rsidR="009768CF" w:rsidRPr="009768CF" w:rsidRDefault="009768CF" w:rsidP="009768CF">
            <w:pPr>
              <w:spacing w:line="440" w:lineRule="exact"/>
              <w:ind w:left="900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9768CF" w:rsidRPr="009768CF" w14:paraId="7AE2E907" w14:textId="77777777" w:rsidTr="00C65B98">
        <w:trPr>
          <w:trHeight w:val="12771"/>
        </w:trPr>
        <w:tc>
          <w:tcPr>
            <w:tcW w:w="8460" w:type="dxa"/>
          </w:tcPr>
          <w:p w14:paraId="741C407D" w14:textId="77777777" w:rsidR="009768CF" w:rsidRPr="009768CF" w:rsidRDefault="009768CF" w:rsidP="009768CF">
            <w:pPr>
              <w:ind w:firstLineChars="300" w:firstLine="630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6E12A7DA" w14:textId="77777777" w:rsidR="009768CF" w:rsidRPr="009768CF" w:rsidRDefault="009768CF" w:rsidP="009768CF">
      <w:pPr>
        <w:ind w:rightChars="-159" w:right="-334" w:firstLineChars="100" w:firstLine="210"/>
        <w:rPr>
          <w:rFonts w:ascii="Times New Roman" w:eastAsia="宋体" w:hAnsi="Times New Roman" w:cs="Times New Roman"/>
          <w:szCs w:val="24"/>
        </w:rPr>
      </w:pPr>
      <w:r w:rsidRPr="009768CF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                                                                           </w:t>
      </w:r>
    </w:p>
    <w:p w14:paraId="5CBE4F34" w14:textId="77777777" w:rsidR="00D463EE" w:rsidRDefault="00D463EE"/>
    <w:sectPr w:rsidR="00D463EE">
      <w:footerReference w:type="even" r:id="rId11"/>
      <w:footerReference w:type="default" r:id="rId12"/>
      <w:pgSz w:w="11907" w:h="16840"/>
      <w:pgMar w:top="851" w:right="2552" w:bottom="2268" w:left="79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D0B4BC" w14:textId="77777777" w:rsidR="0089091E" w:rsidRDefault="0089091E">
      <w:r>
        <w:separator/>
      </w:r>
    </w:p>
  </w:endnote>
  <w:endnote w:type="continuationSeparator" w:id="0">
    <w:p w14:paraId="1A8A47C9" w14:textId="77777777" w:rsidR="0089091E" w:rsidRDefault="008909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84A537" w14:textId="77777777" w:rsidR="00403072" w:rsidRDefault="009768CF">
    <w:pPr>
      <w:pStyle w:val="a4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60C2E8E6" w14:textId="77777777" w:rsidR="00403072" w:rsidRDefault="0089091E">
    <w:pPr>
      <w:pStyle w:val="a4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FB4E55" w14:textId="77777777" w:rsidR="00403072" w:rsidRDefault="009768CF">
    <w:pPr>
      <w:pStyle w:val="a4"/>
      <w:framePr w:w="1141" w:wrap="around" w:vAnchor="text" w:hAnchor="page" w:x="7995" w:y="-1062"/>
      <w:rPr>
        <w:rStyle w:val="a3"/>
      </w:rPr>
    </w:pPr>
    <w:r>
      <w:rPr>
        <w:rStyle w:val="a3"/>
        <w:rFonts w:hint="eastAsia"/>
      </w:rPr>
      <w:t>共</w:t>
    </w:r>
    <w:r>
      <w:rPr>
        <w:rStyle w:val="a3"/>
        <w:rFonts w:hint="eastAsia"/>
      </w:rPr>
      <w:t>7</w:t>
    </w:r>
    <w:r>
      <w:rPr>
        <w:rStyle w:val="a3"/>
        <w:rFonts w:hint="eastAsia"/>
      </w:rPr>
      <w:t>页第</w:t>
    </w: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F7391A">
      <w:rPr>
        <w:rStyle w:val="a3"/>
        <w:noProof/>
      </w:rPr>
      <w:t>4</w:t>
    </w:r>
    <w:r>
      <w:fldChar w:fldCharType="end"/>
    </w:r>
    <w:r>
      <w:rPr>
        <w:rStyle w:val="a3"/>
        <w:rFonts w:hint="eastAsia"/>
      </w:rPr>
      <w:t>页</w:t>
    </w:r>
  </w:p>
  <w:p w14:paraId="38F90153" w14:textId="77777777" w:rsidR="00403072" w:rsidRDefault="0089091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DD70E19" w14:textId="77777777" w:rsidR="0089091E" w:rsidRDefault="0089091E">
      <w:r>
        <w:separator/>
      </w:r>
    </w:p>
  </w:footnote>
  <w:footnote w:type="continuationSeparator" w:id="0">
    <w:p w14:paraId="5F6F9D71" w14:textId="77777777" w:rsidR="0089091E" w:rsidRDefault="008909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134D3C"/>
    <w:multiLevelType w:val="multilevel"/>
    <w:tmpl w:val="1F134D3C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39A07EF0"/>
    <w:multiLevelType w:val="multilevel"/>
    <w:tmpl w:val="39A07EF0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EEF0DBB"/>
    <w:multiLevelType w:val="multilevel"/>
    <w:tmpl w:val="3EEF0DBB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5C80142"/>
    <w:multiLevelType w:val="multilevel"/>
    <w:tmpl w:val="65C80142"/>
    <w:lvl w:ilvl="0">
      <w:start w:val="1"/>
      <w:numFmt w:val="japaneseCounting"/>
      <w:lvlText w:val="%1．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320"/>
        </w:tabs>
        <w:ind w:left="1320" w:hanging="420"/>
      </w:pPr>
      <w:rPr>
        <w:rFonts w:hint="eastAsia"/>
      </w:rPr>
    </w:lvl>
    <w:lvl w:ilvl="2">
      <w:start w:val="1"/>
      <w:numFmt w:val="lowerLetter"/>
      <w:lvlText w:val="%3)"/>
      <w:lvlJc w:val="left"/>
      <w:pPr>
        <w:tabs>
          <w:tab w:val="num" w:pos="1740"/>
        </w:tabs>
        <w:ind w:left="174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6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8CF"/>
    <w:rsid w:val="0089091E"/>
    <w:rsid w:val="009768CF"/>
    <w:rsid w:val="009C19A5"/>
    <w:rsid w:val="00CF6F5B"/>
    <w:rsid w:val="00D463EE"/>
    <w:rsid w:val="00D74F30"/>
    <w:rsid w:val="00F1218D"/>
    <w:rsid w:val="00F73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2B93C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768CF"/>
  </w:style>
  <w:style w:type="paragraph" w:styleId="a4">
    <w:name w:val="footer"/>
    <w:basedOn w:val="a"/>
    <w:link w:val="a5"/>
    <w:rsid w:val="009768C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字符"/>
    <w:basedOn w:val="a0"/>
    <w:link w:val="a4"/>
    <w:rsid w:val="009768CF"/>
    <w:rPr>
      <w:rFonts w:ascii="Times New Roman" w:eastAsia="宋体" w:hAnsi="Times New Roman" w:cs="Times New Roman"/>
      <w:sz w:val="18"/>
      <w:szCs w:val="18"/>
    </w:rPr>
  </w:style>
  <w:style w:type="paragraph" w:styleId="a6">
    <w:name w:val="Document Map"/>
    <w:basedOn w:val="a"/>
    <w:link w:val="a7"/>
    <w:uiPriority w:val="99"/>
    <w:semiHidden/>
    <w:unhideWhenUsed/>
    <w:rsid w:val="009C19A5"/>
    <w:rPr>
      <w:rFonts w:ascii="宋体" w:eastAsia="宋体"/>
      <w:sz w:val="24"/>
      <w:szCs w:val="24"/>
    </w:rPr>
  </w:style>
  <w:style w:type="character" w:customStyle="1" w:styleId="a7">
    <w:name w:val="文档结构图字符"/>
    <w:basedOn w:val="a0"/>
    <w:link w:val="a6"/>
    <w:uiPriority w:val="99"/>
    <w:semiHidden/>
    <w:rsid w:val="009C19A5"/>
    <w:rPr>
      <w:rFonts w:ascii="宋体" w:eastAsia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41</Words>
  <Characters>3660</Characters>
  <Application>Microsoft Macintosh Word</Application>
  <DocSecurity>0</DocSecurity>
  <Lines>30</Lines>
  <Paragraphs>8</Paragraphs>
  <ScaleCrop>false</ScaleCrop>
  <Company/>
  <LinksUpToDate>false</LinksUpToDate>
  <CharactersWithSpaces>42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s</dc:creator>
  <cp:lastModifiedBy>Microsoft Office 用户</cp:lastModifiedBy>
  <cp:revision>3</cp:revision>
  <dcterms:created xsi:type="dcterms:W3CDTF">2016-11-16T02:49:00Z</dcterms:created>
  <dcterms:modified xsi:type="dcterms:W3CDTF">2016-12-12T15:02:00Z</dcterms:modified>
</cp:coreProperties>
</file>